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70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7FB78A-2D2C-4C5D-962D-1879B41404BD}" type="datetimeFigureOut">
              <a:rPr lang="en-US" smtClean="0"/>
              <a:t>9/1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D09229-6038-457B-B446-7B15BFCBBD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176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B402DCE1-223B-4F7D-A528-055B0C318B7C}" type="slidenum">
              <a:rPr lang="en-US" altLang="en-US"/>
              <a:pPr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B0BA7733-1F24-4D4B-8EE1-D6BE1DB7D310}" type="slidenum">
              <a:rPr lang="en-US" altLang="en-US"/>
              <a:pPr/>
              <a:t>1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C67FF600-DCDD-4868-A26B-8EC814A29A65}" type="slidenum">
              <a:rPr lang="en-US" altLang="en-US"/>
              <a:pPr/>
              <a:t>1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6CCF43FD-EC5D-4FAD-A63E-87F202BB3A2B}" type="slidenum">
              <a:rPr lang="en-US" altLang="en-US"/>
              <a:pPr/>
              <a:t>1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846772AE-E292-428E-AEDB-E36C45411EAA}" type="slidenum">
              <a:rPr lang="en-US" altLang="en-US"/>
              <a:pPr/>
              <a:t>1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D1716F7B-EDD8-47F1-8C7D-025BB7C7472F}" type="slidenum">
              <a:rPr lang="en-US" altLang="en-US"/>
              <a:pPr/>
              <a:t>1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003604F1-842C-40A2-91CB-E80EB94709BA}" type="slidenum">
              <a:rPr lang="en-US" altLang="en-US"/>
              <a:pPr/>
              <a:t>1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FE0E463B-50FD-4B1C-A6AB-96D6DF4C58FB}" type="slidenum">
              <a:rPr lang="en-US" altLang="en-US"/>
              <a:pPr/>
              <a:t>1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4ACC5A49-3482-446C-963E-17236EBAC942}" type="slidenum">
              <a:rPr lang="en-US" altLang="en-US"/>
              <a:pPr/>
              <a:t>1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27A4232A-8955-414E-98EF-BB2CEB74173B}" type="slidenum">
              <a:rPr lang="en-US" altLang="en-US"/>
              <a:pPr/>
              <a:t>1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1D459AC4-868F-4E96-A9F4-43A725CC07F6}" type="slidenum">
              <a:rPr lang="en-US" altLang="en-US"/>
              <a:pPr/>
              <a:t>1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EC437749-431F-45FE-9B93-AE5FCA9D1BC5}" type="slidenum">
              <a:rPr lang="en-US" altLang="en-US"/>
              <a:pPr/>
              <a:t>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735828C7-24A0-40A3-A2D3-E32B135BF61C}" type="slidenum">
              <a:rPr lang="en-US" altLang="en-US"/>
              <a:pPr/>
              <a:t>2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86CAD86B-881B-4BBB-8C0A-0843F580AB5D}" type="slidenum">
              <a:rPr lang="en-US" altLang="en-US"/>
              <a:pPr/>
              <a:t>2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6DB79D1E-3539-490F-8E31-14E1A9AF92E0}" type="slidenum">
              <a:rPr lang="en-US" altLang="en-US"/>
              <a:pPr/>
              <a:t>2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004E9541-E9F1-4095-B901-A65CABEDA47B}" type="slidenum">
              <a:rPr lang="en-US" altLang="en-US"/>
              <a:pPr/>
              <a:t>2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7EA59EF9-3044-4A57-91AC-CAC6254F09C9}" type="slidenum">
              <a:rPr lang="en-US" altLang="en-US"/>
              <a:pPr/>
              <a:t>2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A9478D3A-8ACF-4461-A2AA-BE8E4C008984}" type="slidenum">
              <a:rPr lang="en-US" altLang="en-US"/>
              <a:pPr/>
              <a:t>2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76AF5A99-8ADA-4BE3-8A64-00C4FA5D0E1C}" type="slidenum">
              <a:rPr lang="en-US" altLang="en-US"/>
              <a:pPr/>
              <a:t>2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B8BEB5E5-AE1B-4AFC-83DD-AD0F1228FDF9}" type="slidenum">
              <a:rPr lang="en-US" altLang="en-US"/>
              <a:pPr/>
              <a:t>2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E8A3F512-9D4E-429E-9ED2-A772A5D93302}" type="slidenum">
              <a:rPr lang="en-US" altLang="en-US"/>
              <a:pPr/>
              <a:t>2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57904718-AB1B-4752-8494-066830425FA7}" type="slidenum">
              <a:rPr lang="en-US" altLang="en-US"/>
              <a:pPr/>
              <a:t>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E21C15DE-A614-4FC1-9477-886B274A128A}" type="slidenum">
              <a:rPr lang="en-US" altLang="en-US"/>
              <a:pPr/>
              <a:t>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61A2367A-DE6E-48BE-A751-427593516DBC}" type="slidenum">
              <a:rPr lang="en-US" altLang="en-US"/>
              <a:pPr/>
              <a:t>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506E9130-0E41-453B-B461-0CE16E9A225F}" type="slidenum">
              <a:rPr lang="en-US" altLang="en-US"/>
              <a:pPr/>
              <a:t>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FDC90B38-92E4-4458-A95F-37C0E9ECB59A}" type="slidenum">
              <a:rPr lang="en-US" altLang="en-US"/>
              <a:pPr/>
              <a:t>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D9D6B5ED-C6FE-44BF-8BCB-50B187B65B1D}" type="slidenum">
              <a:rPr lang="en-US" altLang="en-US"/>
              <a:pPr/>
              <a:t>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05BE0D21-F6E2-4C63-BD39-C9AB36BDF3F3}" type="slidenum">
              <a:rPr lang="en-US" altLang="en-US"/>
              <a:pPr/>
              <a:t>9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24081-F06E-4FE4-BDA6-6CB48FC41F17}" type="datetimeFigureOut">
              <a:rPr lang="en-US" smtClean="0"/>
              <a:t>9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33136-F50C-4B1A-BF8B-DF14D813BDD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24081-F06E-4FE4-BDA6-6CB48FC41F17}" type="datetimeFigureOut">
              <a:rPr lang="en-US" smtClean="0"/>
              <a:t>9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33136-F50C-4B1A-BF8B-DF14D813BDD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24081-F06E-4FE4-BDA6-6CB48FC41F17}" type="datetimeFigureOut">
              <a:rPr lang="en-US" smtClean="0"/>
              <a:t>9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33136-F50C-4B1A-BF8B-DF14D813BDD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24081-F06E-4FE4-BDA6-6CB48FC41F17}" type="datetimeFigureOut">
              <a:rPr lang="en-US" smtClean="0"/>
              <a:t>9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33136-F50C-4B1A-BF8B-DF14D813BDD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24081-F06E-4FE4-BDA6-6CB48FC41F17}" type="datetimeFigureOut">
              <a:rPr lang="en-US" smtClean="0"/>
              <a:t>9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33136-F50C-4B1A-BF8B-DF14D813BDD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24081-F06E-4FE4-BDA6-6CB48FC41F17}" type="datetimeFigureOut">
              <a:rPr lang="en-US" smtClean="0"/>
              <a:t>9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33136-F50C-4B1A-BF8B-DF14D813BDD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24081-F06E-4FE4-BDA6-6CB48FC41F17}" type="datetimeFigureOut">
              <a:rPr lang="en-US" smtClean="0"/>
              <a:t>9/1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33136-F50C-4B1A-BF8B-DF14D813BDD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24081-F06E-4FE4-BDA6-6CB48FC41F17}" type="datetimeFigureOut">
              <a:rPr lang="en-US" smtClean="0"/>
              <a:t>9/1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33136-F50C-4B1A-BF8B-DF14D813BDD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24081-F06E-4FE4-BDA6-6CB48FC41F17}" type="datetimeFigureOut">
              <a:rPr lang="en-US" smtClean="0"/>
              <a:t>9/1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33136-F50C-4B1A-BF8B-DF14D813BDD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24081-F06E-4FE4-BDA6-6CB48FC41F17}" type="datetimeFigureOut">
              <a:rPr lang="en-US" smtClean="0"/>
              <a:t>9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1833136-F50C-4B1A-BF8B-DF14D813BDD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24081-F06E-4FE4-BDA6-6CB48FC41F17}" type="datetimeFigureOut">
              <a:rPr lang="en-US" smtClean="0"/>
              <a:t>9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33136-F50C-4B1A-BF8B-DF14D813BDD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5050633"/>
            <a:ext cx="3574257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5051292"/>
            <a:ext cx="9146380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5870448"/>
            <a:ext cx="2176272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29B24081-F06E-4FE4-BDA6-6CB48FC41F17}" type="datetimeFigureOut">
              <a:rPr lang="en-US" smtClean="0"/>
              <a:t>9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6170822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61833136-F50C-4B1A-BF8B-DF14D813BDD3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4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wmf"/><Relationship Id="rId4" Type="http://schemas.openxmlformats.org/officeDocument/2006/relationships/image" Target="../media/image4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6.png"/><Relationship Id="rId5" Type="http://schemas.openxmlformats.org/officeDocument/2006/relationships/image" Target="../media/image17.png"/><Relationship Id="rId10" Type="http://schemas.openxmlformats.org/officeDocument/2006/relationships/image" Target="../media/image55.wmf"/><Relationship Id="rId4" Type="http://schemas.openxmlformats.org/officeDocument/2006/relationships/image" Target="../media/image52.png"/><Relationship Id="rId9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0.png"/><Relationship Id="rId18" Type="http://schemas.openxmlformats.org/officeDocument/2006/relationships/image" Target="../media/image71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2.wmf"/><Relationship Id="rId12" Type="http://schemas.openxmlformats.org/officeDocument/2006/relationships/image" Target="../media/image69.png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4.wmf"/><Relationship Id="rId5" Type="http://schemas.openxmlformats.org/officeDocument/2006/relationships/image" Target="../media/image17.png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8.bin"/><Relationship Id="rId4" Type="http://schemas.openxmlformats.org/officeDocument/2006/relationships/image" Target="../media/image68.png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2.wmf"/><Relationship Id="rId12" Type="http://schemas.openxmlformats.org/officeDocument/2006/relationships/image" Target="../media/image7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73.emf"/><Relationship Id="rId5" Type="http://schemas.openxmlformats.org/officeDocument/2006/relationships/image" Target="../media/image17.png"/><Relationship Id="rId10" Type="http://schemas.openxmlformats.org/officeDocument/2006/relationships/image" Target="../media/image72.png"/><Relationship Id="rId4" Type="http://schemas.openxmlformats.org/officeDocument/2006/relationships/image" Target="../media/image68.png"/><Relationship Id="rId9" Type="http://schemas.openxmlformats.org/officeDocument/2006/relationships/image" Target="../media/image6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80.wmf"/><Relationship Id="rId18" Type="http://schemas.openxmlformats.org/officeDocument/2006/relationships/image" Target="../media/image84.e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79.wmf"/><Relationship Id="rId5" Type="http://schemas.openxmlformats.org/officeDocument/2006/relationships/image" Target="../media/image83.png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7.png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1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88.wmf"/><Relationship Id="rId18" Type="http://schemas.openxmlformats.org/officeDocument/2006/relationships/image" Target="../media/image91.e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87.wmf"/><Relationship Id="rId5" Type="http://schemas.openxmlformats.org/officeDocument/2006/relationships/image" Target="../media/image83.png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17.png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95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7.png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9.png"/><Relationship Id="rId11" Type="http://schemas.openxmlformats.org/officeDocument/2006/relationships/image" Target="../media/image94.wmf"/><Relationship Id="rId5" Type="http://schemas.openxmlformats.org/officeDocument/2006/relationships/image" Target="../media/image98.wmf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97.png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2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102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7.png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9.png"/><Relationship Id="rId11" Type="http://schemas.openxmlformats.org/officeDocument/2006/relationships/image" Target="../media/image101.wmf"/><Relationship Id="rId5" Type="http://schemas.openxmlformats.org/officeDocument/2006/relationships/image" Target="../media/image104.wmf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97.png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3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wmf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18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12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png"/><Relationship Id="rId4" Type="http://schemas.openxmlformats.org/officeDocument/2006/relationships/image" Target="../media/image20.wmf"/><Relationship Id="rId9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sp>
        <p:nvSpPr>
          <p:cNvPr id="2051" name="Text Box 2"/>
          <p:cNvSpPr txBox="1">
            <a:spLocks noChangeArrowheads="1"/>
          </p:cNvSpPr>
          <p:nvPr/>
        </p:nvSpPr>
        <p:spPr bwMode="auto">
          <a:xfrm>
            <a:off x="685800" y="1828800"/>
            <a:ext cx="78486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/>
              <a:t>Section 6.4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4400" b="1"/>
              <a:t>Graphs of the Sine and Cosine Functions</a:t>
            </a:r>
          </a:p>
        </p:txBody>
      </p:sp>
    </p:spTree>
    <p:extLst>
      <p:ext uri="{BB962C8B-B14F-4D97-AF65-F5344CB8AC3E}">
        <p14:creationId xmlns:p14="http://schemas.microsoft.com/office/powerpoint/2010/main" val="3235248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1126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447800"/>
            <a:ext cx="716280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419600"/>
            <a:ext cx="50292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8713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152400"/>
            <a:ext cx="8724900" cy="37814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191000"/>
            <a:ext cx="716280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2996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219200"/>
            <a:ext cx="6705600" cy="254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962400"/>
            <a:ext cx="64770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33400"/>
            <a:ext cx="3200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99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1741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3124200"/>
            <a:ext cx="904875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3019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1843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352800"/>
            <a:ext cx="58674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5791200"/>
            <a:ext cx="2895600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28600"/>
            <a:ext cx="61087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981200"/>
            <a:ext cx="2133600" cy="84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038600"/>
            <a:ext cx="1981200" cy="148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292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81200"/>
            <a:ext cx="8001000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3276600" y="1066800"/>
            <a:ext cx="2286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/>
              <a:t>Amplitude</a:t>
            </a:r>
          </a:p>
        </p:txBody>
      </p:sp>
    </p:spTree>
    <p:extLst>
      <p:ext uri="{BB962C8B-B14F-4D97-AF65-F5344CB8AC3E}">
        <p14:creationId xmlns:p14="http://schemas.microsoft.com/office/powerpoint/2010/main" val="4069659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362200" y="3124200"/>
            <a:ext cx="6553200" cy="3506788"/>
            <a:chOff x="912" y="1920"/>
            <a:chExt cx="4128" cy="2209"/>
          </a:xfrm>
        </p:grpSpPr>
        <p:pic>
          <p:nvPicPr>
            <p:cNvPr id="20487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1920"/>
              <a:ext cx="4128" cy="17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88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3744"/>
              <a:ext cx="1440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048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8600"/>
            <a:ext cx="7026275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362200"/>
            <a:ext cx="152400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13" y="4410075"/>
            <a:ext cx="24384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0795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57200"/>
            <a:ext cx="723900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038600"/>
            <a:ext cx="6934200" cy="244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581400"/>
            <a:ext cx="17907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2557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itchFamily="18" charset="0"/>
              </a:rPr>
              <a:t>Determine the amplitude and period of </a:t>
            </a:r>
            <a:r>
              <a:rPr lang="en-US" altLang="en-US" sz="2800" i="1">
                <a:latin typeface="Times New Roman" pitchFamily="18" charset="0"/>
              </a:rPr>
              <a:t>y</a:t>
            </a:r>
            <a:r>
              <a:rPr lang="en-US" altLang="en-US" sz="2800">
                <a:latin typeface="Times New Roman" pitchFamily="18" charset="0"/>
              </a:rPr>
              <a:t> = </a:t>
            </a:r>
            <a:r>
              <a:rPr lang="en-US" altLang="en-US" sz="2800">
                <a:latin typeface="Times New Roman" pitchFamily="18" charset="0"/>
                <a:sym typeface="Symbol" pitchFamily="18" charset="2"/>
              </a:rPr>
              <a:t>– </a:t>
            </a:r>
            <a:r>
              <a:rPr lang="en-US" altLang="en-US" sz="2800">
                <a:latin typeface="Times New Roman" pitchFamily="18" charset="0"/>
              </a:rPr>
              <a:t>4 cos (3</a:t>
            </a:r>
            <a:r>
              <a:rPr lang="en-US" altLang="en-US" sz="2800" i="1">
                <a:latin typeface="Times New Roman" pitchFamily="18" charset="0"/>
              </a:rPr>
              <a:t>x</a:t>
            </a:r>
            <a:r>
              <a:rPr lang="en-US" altLang="en-US" sz="2800">
                <a:latin typeface="Times New Roman" pitchFamily="18" charset="0"/>
              </a:rPr>
              <a:t>)</a:t>
            </a:r>
          </a:p>
        </p:txBody>
      </p:sp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572000"/>
            <a:ext cx="52578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6" descr="example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914400"/>
            <a:ext cx="9048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209800" y="2133600"/>
          <a:ext cx="31781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1320227" imgH="253890" progId="Equation.DSMT4">
                  <p:embed/>
                </p:oleObj>
              </mc:Choice>
              <mc:Fallback>
                <p:oleObj name="Equation" r:id="rId7" imgW="132022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133600"/>
                        <a:ext cx="31781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2216150" y="2940050"/>
          <a:ext cx="34226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9" imgW="1422400" imgH="393700" progId="Equation.DSMT4">
                  <p:embed/>
                </p:oleObj>
              </mc:Choice>
              <mc:Fallback>
                <p:oleObj name="Equation" r:id="rId9" imgW="1422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2940050"/>
                        <a:ext cx="34226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4780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2355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3" y="3152775"/>
            <a:ext cx="7953375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8812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307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590800"/>
            <a:ext cx="8934450" cy="1052513"/>
          </a:xfrm>
          <a:prstGeom prst="rect">
            <a:avLst/>
          </a:prstGeom>
          <a:noFill/>
          <a:ln w="381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0136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2457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28600"/>
            <a:ext cx="4724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43000"/>
            <a:ext cx="8229600" cy="376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876800"/>
            <a:ext cx="762952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867400"/>
            <a:ext cx="765810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3389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2560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04800"/>
            <a:ext cx="6600825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4" descr="example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19177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81000" y="838200"/>
          <a:ext cx="49752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6" imgW="2362200" imgH="254000" progId="Equation.DSMT4">
                  <p:embed/>
                </p:oleObj>
              </mc:Choice>
              <mc:Fallback>
                <p:oleObj name="Equation" r:id="rId6" imgW="2362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838200"/>
                        <a:ext cx="49752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625475" y="2420938"/>
          <a:ext cx="2587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8" imgW="1231366" imgH="253890" progId="Equation.DSMT4">
                  <p:embed/>
                </p:oleObj>
              </mc:Choice>
              <mc:Fallback>
                <p:oleObj name="Equation" r:id="rId8" imgW="123136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2420938"/>
                        <a:ext cx="25876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017963" y="2279650"/>
          <a:ext cx="329723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0" imgW="1663700" imgH="393700" progId="Equation.DSMT4">
                  <p:embed/>
                </p:oleObj>
              </mc:Choice>
              <mc:Fallback>
                <p:oleObj name="Equation" r:id="rId10" imgW="166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2279650"/>
                        <a:ext cx="3297237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4" name="Picture 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442912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5" name="Picture 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0"/>
            <a:ext cx="4324350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5105400" y="3048000"/>
          <a:ext cx="12334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4" imgW="622030" imgH="393529" progId="Equation.DSMT4">
                  <p:embed/>
                </p:oleObj>
              </mc:Choice>
              <mc:Fallback>
                <p:oleObj name="Equation" r:id="rId14" imgW="62203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48000"/>
                        <a:ext cx="123348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4724400" y="3962400"/>
          <a:ext cx="41163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6" imgW="2120900" imgH="431800" progId="Equation.DSMT4">
                  <p:embed/>
                </p:oleObj>
              </mc:Choice>
              <mc:Fallback>
                <p:oleObj name="Equation" r:id="rId16" imgW="2120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962400"/>
                        <a:ext cx="41163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8" name="Picture 12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724400"/>
            <a:ext cx="4371975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4114800" y="5638800"/>
          <a:ext cx="46593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9" imgW="2400300" imgH="431800" progId="Equation.DSMT4">
                  <p:embed/>
                </p:oleObj>
              </mc:Choice>
              <mc:Fallback>
                <p:oleObj name="Equation" r:id="rId19" imgW="2400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638800"/>
                        <a:ext cx="46593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3049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2662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04800"/>
            <a:ext cx="6600825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4" descr="example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19177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457200" y="685800"/>
          <a:ext cx="49752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6" imgW="2362200" imgH="254000" progId="Equation.DSMT4">
                  <p:embed/>
                </p:oleObj>
              </mc:Choice>
              <mc:Fallback>
                <p:oleObj name="Equation" r:id="rId6" imgW="2362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85800"/>
                        <a:ext cx="49752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13"/>
          <p:cNvGraphicFramePr>
            <a:graphicFrameLocks noChangeAspect="1"/>
          </p:cNvGraphicFramePr>
          <p:nvPr/>
        </p:nvGraphicFramePr>
        <p:xfrm>
          <a:off x="152400" y="5813425"/>
          <a:ext cx="41148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8" imgW="2400300" imgH="431800" progId="Equation.DSMT4">
                  <p:embed/>
                </p:oleObj>
              </mc:Choice>
              <mc:Fallback>
                <p:oleObj name="Equation" r:id="rId8" imgW="2400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813425"/>
                        <a:ext cx="41148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1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373380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9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600"/>
            <a:ext cx="2971800" cy="2771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30" name="Picture 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895600"/>
            <a:ext cx="4953000" cy="27765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7247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1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2765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304800"/>
            <a:ext cx="90297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579" b="83846"/>
          <a:stretch>
            <a:fillRect/>
          </a:stretch>
        </p:blipFill>
        <p:spPr bwMode="auto">
          <a:xfrm>
            <a:off x="101600" y="1524000"/>
            <a:ext cx="9042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079" r="23334" b="13841"/>
          <a:stretch>
            <a:fillRect/>
          </a:stretch>
        </p:blipFill>
        <p:spPr bwMode="auto">
          <a:xfrm>
            <a:off x="76200" y="4724400"/>
            <a:ext cx="8991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07" t="86159" r="60361" b="-4237"/>
          <a:stretch>
            <a:fillRect/>
          </a:stretch>
        </p:blipFill>
        <p:spPr bwMode="auto">
          <a:xfrm>
            <a:off x="3352800" y="5029200"/>
            <a:ext cx="3429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666" t="72598" b="13841"/>
          <a:stretch>
            <a:fillRect/>
          </a:stretch>
        </p:blipFill>
        <p:spPr bwMode="auto">
          <a:xfrm>
            <a:off x="914400" y="5029200"/>
            <a:ext cx="24669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154" r="23579" b="47501"/>
          <a:stretch>
            <a:fillRect/>
          </a:stretch>
        </p:blipFill>
        <p:spPr bwMode="auto">
          <a:xfrm>
            <a:off x="76200" y="2286000"/>
            <a:ext cx="904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499" r="23579" b="31348"/>
          <a:stretch>
            <a:fillRect/>
          </a:stretch>
        </p:blipFill>
        <p:spPr bwMode="auto">
          <a:xfrm>
            <a:off x="101600" y="3505200"/>
            <a:ext cx="9042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6023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28675" name="Picture 8" descr="example.g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28600"/>
            <a:ext cx="6143625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677" name="Object 8"/>
          <p:cNvGraphicFramePr>
            <a:graphicFrameLocks noChangeAspect="1"/>
          </p:cNvGraphicFramePr>
          <p:nvPr/>
        </p:nvGraphicFramePr>
        <p:xfrm>
          <a:off x="193675" y="650875"/>
          <a:ext cx="53498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6" imgW="2540000" imgH="431800" progId="Equation.DSMT4">
                  <p:embed/>
                </p:oleObj>
              </mc:Choice>
              <mc:Fallback>
                <p:oleObj name="Equation" r:id="rId6" imgW="2540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650875"/>
                        <a:ext cx="534987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301625" y="1676400"/>
          <a:ext cx="2747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8" imgW="1307532" imgH="253890" progId="Equation.DSMT4">
                  <p:embed/>
                </p:oleObj>
              </mc:Choice>
              <mc:Fallback>
                <p:oleObj name="Equation" r:id="rId8" imgW="130753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676400"/>
                        <a:ext cx="27479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3657600" y="1295400"/>
          <a:ext cx="324643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0" imgW="1637589" imgH="583947" progId="Equation.DSMT4">
                  <p:embed/>
                </p:oleObj>
              </mc:Choice>
              <mc:Fallback>
                <p:oleObj name="Equation" r:id="rId10" imgW="1637589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95400"/>
                        <a:ext cx="3246438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7391400" y="1524000"/>
          <a:ext cx="10826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2" imgW="545626" imgH="177646" progId="Equation.DSMT4">
                  <p:embed/>
                </p:oleObj>
              </mc:Choice>
              <mc:Fallback>
                <p:oleObj name="Equation" r:id="rId12" imgW="545626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524000"/>
                        <a:ext cx="10826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457200" y="2514600"/>
          <a:ext cx="3390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4" imgW="1459866" imgH="253890" progId="Equation.DSMT4">
                  <p:embed/>
                </p:oleObj>
              </mc:Choice>
              <mc:Fallback>
                <p:oleObj name="Equation" r:id="rId14" imgW="145986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14600"/>
                        <a:ext cx="33909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4724400" y="2590800"/>
          <a:ext cx="40417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6" imgW="2082800" imgH="254000" progId="Equation.DSMT4">
                  <p:embed/>
                </p:oleObj>
              </mc:Choice>
              <mc:Fallback>
                <p:oleObj name="Equation" r:id="rId16" imgW="2082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590800"/>
                        <a:ext cx="40417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62" name="Picture 14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200400"/>
            <a:ext cx="4876800" cy="337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8085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29699" name="Picture 8" descr="example.g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04800"/>
            <a:ext cx="60960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701" name="Object 2"/>
          <p:cNvGraphicFramePr>
            <a:graphicFrameLocks noChangeAspect="1"/>
          </p:cNvGraphicFramePr>
          <p:nvPr/>
        </p:nvGraphicFramePr>
        <p:xfrm>
          <a:off x="419100" y="838200"/>
          <a:ext cx="48958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6" imgW="2324100" imgH="254000" progId="Equation.DSMT4">
                  <p:embed/>
                </p:oleObj>
              </mc:Choice>
              <mc:Fallback>
                <p:oleObj name="Equation" r:id="rId6" imgW="2324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838200"/>
                        <a:ext cx="48958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395288" y="1676400"/>
          <a:ext cx="25606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8" imgW="1218671" imgH="253890" progId="Equation.DSMT4">
                  <p:embed/>
                </p:oleObj>
              </mc:Choice>
              <mc:Fallback>
                <p:oleObj name="Equation" r:id="rId8" imgW="121867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676400"/>
                        <a:ext cx="25606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3657600" y="1600200"/>
          <a:ext cx="28194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0" imgW="1422400" imgH="393700" progId="Equation.DSMT4">
                  <p:embed/>
                </p:oleObj>
              </mc:Choice>
              <mc:Fallback>
                <p:oleObj name="Equation" r:id="rId10" imgW="1422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600200"/>
                        <a:ext cx="28194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6986588" y="1600200"/>
          <a:ext cx="14351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2" imgW="723586" imgH="393529" progId="Equation.DSMT4">
                  <p:embed/>
                </p:oleObj>
              </mc:Choice>
              <mc:Fallback>
                <p:oleObj name="Equation" r:id="rId12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588" y="1600200"/>
                        <a:ext cx="14351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228600" y="2362200"/>
          <a:ext cx="38862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4" imgW="2082800" imgH="431800" progId="Equation.DSMT4">
                  <p:embed/>
                </p:oleObj>
              </mc:Choice>
              <mc:Fallback>
                <p:oleObj name="Equation" r:id="rId14" imgW="2082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62200"/>
                        <a:ext cx="38862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4572000" y="2438400"/>
          <a:ext cx="43449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6" imgW="2476500" imgH="431800" progId="Equation.DSMT4">
                  <p:embed/>
                </p:oleObj>
              </mc:Choice>
              <mc:Fallback>
                <p:oleObj name="Equation" r:id="rId16" imgW="2476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38400"/>
                        <a:ext cx="4344988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954" name="Picture 10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563938"/>
            <a:ext cx="4343400" cy="300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0073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2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2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3072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" y="3143250"/>
            <a:ext cx="75819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8758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3174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90600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24000"/>
            <a:ext cx="5824538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04800"/>
            <a:ext cx="6105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8" descr="example.gif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990600" y="2133600"/>
            <a:ext cx="91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 = 3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99175" y="1524000"/>
          <a:ext cx="2225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8" imgW="926698" imgH="253890" progId="Equation.DSMT4">
                  <p:embed/>
                </p:oleObj>
              </mc:Choice>
              <mc:Fallback>
                <p:oleObj name="Equation" r:id="rId8" imgW="92669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1524000"/>
                        <a:ext cx="22256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971800" y="4267200"/>
          <a:ext cx="14779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0" imgW="698197" imgH="393529" progId="Equation.DSMT4">
                  <p:embed/>
                </p:oleObj>
              </mc:Choice>
              <mc:Fallback>
                <p:oleObj name="Equation" r:id="rId10" imgW="69819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267200"/>
                        <a:ext cx="147796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3124200" y="5181600"/>
          <a:ext cx="10207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2" imgW="482181" imgH="177646" progId="Equation.DSMT4">
                  <p:embed/>
                </p:oleObj>
              </mc:Choice>
              <mc:Fallback>
                <p:oleObj name="Equation" r:id="rId12" imgW="482181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81600"/>
                        <a:ext cx="102076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1828800" y="5791200"/>
          <a:ext cx="42084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4" imgW="1752600" imgH="254000" progId="Equation.DSMT4">
                  <p:embed/>
                </p:oleObj>
              </mc:Choice>
              <mc:Fallback>
                <p:oleObj name="Equation" r:id="rId14" imgW="1752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791200"/>
                        <a:ext cx="42084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6823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3277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14400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33600"/>
            <a:ext cx="5160963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28600"/>
            <a:ext cx="587692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7" descr="example.gif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85800" y="2133600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129338" y="1524000"/>
          <a:ext cx="21637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8" imgW="901309" imgH="253890" progId="Equation.DSMT4">
                  <p:embed/>
                </p:oleObj>
              </mc:Choice>
              <mc:Fallback>
                <p:oleObj name="Equation" r:id="rId8" imgW="90130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1524000"/>
                        <a:ext cx="21637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14600" y="4419600"/>
          <a:ext cx="15319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0" imgW="723586" imgH="393529" progId="Equation.DSMT4">
                  <p:embed/>
                </p:oleObj>
              </mc:Choice>
              <mc:Fallback>
                <p:oleObj name="Equation" r:id="rId10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19600"/>
                        <a:ext cx="153193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800600" y="4419600"/>
          <a:ext cx="91281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2" imgW="431613" imgH="393529" progId="Equation.DSMT4">
                  <p:embed/>
                </p:oleObj>
              </mc:Choice>
              <mc:Fallback>
                <p:oleObj name="Equation" r:id="rId12" imgW="4316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19600"/>
                        <a:ext cx="91281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768475" y="5578475"/>
          <a:ext cx="43307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4" imgW="1803400" imgH="431800" progId="Equation.DSMT4">
                  <p:embed/>
                </p:oleObj>
              </mc:Choice>
              <mc:Fallback>
                <p:oleObj name="Equation" r:id="rId14" imgW="180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5578475"/>
                        <a:ext cx="43307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362200" y="1447800"/>
            <a:ext cx="3581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Note that this is a reflection over the x-axis of the sine function so while the amplitude is 2, 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2.</a:t>
            </a:r>
          </a:p>
        </p:txBody>
      </p:sp>
    </p:spTree>
    <p:extLst>
      <p:ext uri="{BB962C8B-B14F-4D97-AF65-F5344CB8AC3E}">
        <p14:creationId xmlns:p14="http://schemas.microsoft.com/office/powerpoint/2010/main" val="3398932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676400"/>
            <a:ext cx="525780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4572000"/>
            <a:ext cx="411480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14400"/>
            <a:ext cx="3384550" cy="574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52400"/>
            <a:ext cx="695325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1820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51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066800"/>
            <a:ext cx="709612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419600"/>
            <a:ext cx="4800600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0829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614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" y="152400"/>
            <a:ext cx="8743950" cy="42291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495800"/>
            <a:ext cx="6019800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3719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717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3" y="2967038"/>
            <a:ext cx="77247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1714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8195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28800"/>
            <a:ext cx="693420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3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0"/>
            <a:ext cx="5181600" cy="262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4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6275" y="2743200"/>
            <a:ext cx="3387725" cy="320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5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5029200"/>
            <a:ext cx="1698625" cy="112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8" descr="example.gif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2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2199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7297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7800"/>
            <a:ext cx="67056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304800" y="2133600"/>
            <a:ext cx="3886200" cy="2149475"/>
            <a:chOff x="144" y="1632"/>
            <a:chExt cx="2448" cy="1354"/>
          </a:xfrm>
        </p:grpSpPr>
        <p:pic>
          <p:nvPicPr>
            <p:cNvPr id="9230" name="Picture 1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632"/>
              <a:ext cx="2448" cy="10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1" name="Picture 2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2592"/>
              <a:ext cx="912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263" name="Picture 2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505200"/>
            <a:ext cx="1833563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4648200" y="1905000"/>
            <a:ext cx="4230688" cy="2636838"/>
            <a:chOff x="2928" y="1344"/>
            <a:chExt cx="2665" cy="1661"/>
          </a:xfrm>
        </p:grpSpPr>
        <p:pic>
          <p:nvPicPr>
            <p:cNvPr id="9228" name="Picture 2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344"/>
              <a:ext cx="2640" cy="16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9" name="Picture 2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8" y="2448"/>
              <a:ext cx="985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268" name="Picture 2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029200"/>
            <a:ext cx="250190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4648200" y="4213225"/>
            <a:ext cx="4286250" cy="2644775"/>
            <a:chOff x="2928" y="2654"/>
            <a:chExt cx="2700" cy="1666"/>
          </a:xfrm>
        </p:grpSpPr>
        <p:pic>
          <p:nvPicPr>
            <p:cNvPr id="9226" name="Picture 27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2654"/>
              <a:ext cx="1728" cy="1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7" name="Picture 29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744"/>
              <a:ext cx="1212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224" name="Picture 16" descr="example.gif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2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72199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0043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295400"/>
            <a:ext cx="5334000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114800"/>
            <a:ext cx="4038600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28600"/>
            <a:ext cx="55435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8200"/>
            <a:ext cx="3276600" cy="543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8665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ngles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Angles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509</TotalTime>
  <Words>84</Words>
  <Application>Microsoft Office PowerPoint</Application>
  <PresentationFormat>On-screen Show (4:3)</PresentationFormat>
  <Paragraphs>62</Paragraphs>
  <Slides>28</Slides>
  <Notes>2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Angle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S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5</cp:revision>
  <dcterms:created xsi:type="dcterms:W3CDTF">2013-12-10T00:41:35Z</dcterms:created>
  <dcterms:modified xsi:type="dcterms:W3CDTF">2014-09-11T01:55:52Z</dcterms:modified>
</cp:coreProperties>
</file>